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34" r:id="rId2"/>
    <p:sldId id="280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24" r:id="rId11"/>
    <p:sldId id="326" r:id="rId12"/>
    <p:sldId id="325" r:id="rId13"/>
    <p:sldId id="327" r:id="rId14"/>
    <p:sldId id="328" r:id="rId15"/>
    <p:sldId id="329" r:id="rId16"/>
    <p:sldId id="330" r:id="rId17"/>
    <p:sldId id="331" r:id="rId18"/>
    <p:sldId id="332" r:id="rId19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391" autoAdjust="0"/>
  </p:normalViewPr>
  <p:slideViewPr>
    <p:cSldViewPr>
      <p:cViewPr varScale="1">
        <p:scale>
          <a:sx n="110" d="100"/>
          <a:sy n="110" d="100"/>
        </p:scale>
        <p:origin x="92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40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2F33763C-F93B-40CD-B8E2-9E1211FB8FF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15480CB6-7A06-4908-A4B1-0E03AC33D2C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85BE0A-F77B-4F38-A5F8-FFCC7B372E88}" type="datetimeFigureOut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619E8809-5319-42BE-8DF9-4BA12215897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87CABBDA-E591-4C33-97C0-FB5AFE939449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9AF63E-F729-45BC-BD8B-D29C6BABC50D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767421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BB22CC-3E43-4704-8449-81AF21EAD8F0}" type="datetimeFigureOut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8B24B3-CDF9-4187-8A83-769A4ED20962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6137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988A9-2E62-43F8-9588-E62D5F7FC4D1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sp>
        <p:nvSpPr>
          <p:cNvPr id="7" name="직사각형 6"/>
          <p:cNvSpPr/>
          <p:nvPr userDrawn="1"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 userDrawn="1"/>
        </p:nvSpPr>
        <p:spPr>
          <a:xfrm>
            <a:off x="7596336" y="0"/>
            <a:ext cx="1547664" cy="112474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 userDrawn="1"/>
        </p:nvSpPr>
        <p:spPr>
          <a:xfrm>
            <a:off x="0" y="548680"/>
            <a:ext cx="7596336" cy="57606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 userDrawn="1"/>
        </p:nvSpPr>
        <p:spPr>
          <a:xfrm>
            <a:off x="0" y="0"/>
            <a:ext cx="2590800" cy="548680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 userDrawn="1"/>
        </p:nvSpPr>
        <p:spPr>
          <a:xfrm>
            <a:off x="2590800" y="0"/>
            <a:ext cx="5005536" cy="548680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1487F-1E9C-4AFA-8CC5-9C0C5665881E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BFDDE3-A7E2-4E02-9FD6-6362FDEC8098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274E0-2E27-4FED-9E1D-3FB1ED0DF341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49948-5562-44C8-B8EF-980CFC67CF38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3771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타이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89B866-F655-4218-BD76-5CA5CB15EAF6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C0B3A-B0C9-4E96-B04B-4C9AD6C21E5E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9B03F-52D9-402F-A9BB-D43F9610824D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02081-5890-4CB2-BAA6-89BF5A411DBF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49048-C2CC-46E6-8D31-516AEA7D28B6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A864A-1ED0-43F6-8D7E-0FFCFE6F2F68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0095F-0DC5-4C08-B5CF-071960B34691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94D77-CB54-41BA-9256-26FA2714B6D8}" type="datetime1">
              <a:rPr lang="ko-KR" altLang="en-US" smtClean="0"/>
              <a:t>2022-01-2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7/74/Paper_Clip_Surface_Tension_1_edit.jpg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hyperlink" Target="http://upload.wikimedia.org/wikipedia/commons/f/f9/Wassermolek%C3%BCleInTr%C3%B6pfchen.svg" TargetMode="External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8/86/Capillary_Attraction_Repulsion_(PSF)_(bjl).svg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03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692696"/>
            <a:ext cx="4499992" cy="299201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3918" y="3757781"/>
            <a:ext cx="451960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사진설명</a:t>
            </a:r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: 2006</a:t>
            </a: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년 </a:t>
            </a:r>
            <a:r>
              <a:rPr kumimoji="0" lang="ko-KR" altLang="en-US" sz="1000" b="1" i="0" u="none" strike="noStrike" kern="1200" cap="none" spc="0" normalizeH="0" baseline="0" noProof="0" dirty="0" err="1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괴산댐</a:t>
            </a: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 방류 </a:t>
            </a:r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(</a:t>
            </a:r>
            <a:r>
              <a:rPr kumimoji="0" lang="ko-KR" alt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한국건설기술연구원 김원 박사 제공</a:t>
            </a:r>
            <a:r>
              <a:rPr kumimoji="0" lang="en-US" altLang="ko-KR" sz="1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맑은 고딕"/>
                <a:ea typeface="맑은 고딕" panose="020B0503020000020004" pitchFamily="50" charset="-127"/>
                <a:cs typeface="+mn-cs"/>
              </a:rPr>
              <a:t>)</a:t>
            </a:r>
            <a:endParaRPr kumimoji="0" lang="ko-KR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50000"/>
                </a:srgbClr>
              </a:solidFill>
              <a:effectLst/>
              <a:uLnTx/>
              <a:uFillTx/>
              <a:latin typeface="맑은 고딕"/>
              <a:ea typeface="맑은 고딕" panose="020B0503020000020004" pitchFamily="50" charset="-127"/>
              <a:cs typeface="+mn-cs"/>
            </a:endParaRPr>
          </a:p>
        </p:txBody>
      </p:sp>
      <p:sp>
        <p:nvSpPr>
          <p:cNvPr id="11" name="제목 1"/>
          <p:cNvSpPr txBox="1">
            <a:spLocks/>
          </p:cNvSpPr>
          <p:nvPr/>
        </p:nvSpPr>
        <p:spPr>
          <a:xfrm>
            <a:off x="4932040" y="1556792"/>
            <a:ext cx="4104456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ko-KR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AEE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제</a:t>
            </a:r>
            <a:r>
              <a:rPr lang="en-US" altLang="ko-KR" sz="3600" b="1" dirty="0">
                <a:solidFill>
                  <a:srgbClr val="00AEEF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1</a:t>
            </a:r>
            <a:r>
              <a:rPr kumimoji="0" lang="ko-KR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AEE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장</a:t>
            </a:r>
            <a:r>
              <a:rPr kumimoji="0" lang="en-US" altLang="ko-KR" sz="3600" b="1" i="0" u="none" strike="noStrike" kern="1200" cap="none" spc="0" normalizeH="0" baseline="0" noProof="0" dirty="0">
                <a:ln>
                  <a:noFill/>
                </a:ln>
                <a:solidFill>
                  <a:srgbClr val="00AEEF"/>
                </a:solidFill>
                <a:effectLst/>
                <a:uLnTx/>
                <a:uFillTx/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. </a:t>
            </a:r>
            <a:r>
              <a:rPr lang="ko-KR" altLang="en-US" sz="3600" b="1" dirty="0">
                <a:solidFill>
                  <a:srgbClr val="00AEEF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Arial" pitchFamily="34" charset="0"/>
              </a:rPr>
              <a:t>물의 성질</a:t>
            </a:r>
            <a:endParaRPr kumimoji="0" lang="en-US" altLang="ko-KR" sz="3600" b="1" i="0" u="none" strike="noStrike" kern="1200" cap="none" spc="0" normalizeH="0" baseline="0" noProof="0" dirty="0">
              <a:ln>
                <a:noFill/>
              </a:ln>
              <a:solidFill>
                <a:srgbClr val="C0504D">
                  <a:lumMod val="75000"/>
                </a:srgbClr>
              </a:solidFill>
              <a:effectLst/>
              <a:uLnTx/>
              <a:uFillTx/>
              <a:latin typeface="맑은 고딕" panose="020B0503020000020004" pitchFamily="50" charset="-127"/>
              <a:ea typeface="맑은 고딕" panose="020B0503020000020004" pitchFamily="50" charset="-127"/>
              <a:cs typeface="Arial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4097660"/>
            <a:ext cx="74676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817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id="{CA3B4ECA-AC61-42A9-B0D5-0B1E9B8501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806" y="2190328"/>
            <a:ext cx="4467225" cy="4191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4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모세관 현상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5" name="직사각형 14"/>
          <p:cNvSpPr/>
          <p:nvPr/>
        </p:nvSpPr>
        <p:spPr>
          <a:xfrm>
            <a:off x="500034" y="1643048"/>
            <a:ext cx="80724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</a:rPr>
              <a:t>Vadose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Zone</a:t>
            </a:r>
          </a:p>
        </p:txBody>
      </p:sp>
      <p:sp>
        <p:nvSpPr>
          <p:cNvPr id="10" name="부제목 2"/>
          <p:cNvSpPr>
            <a:spLocks noGrp="1"/>
          </p:cNvSpPr>
          <p:nvPr>
            <p:ph type="subTitle" idx="1"/>
          </p:nvPr>
        </p:nvSpPr>
        <p:spPr>
          <a:xfrm>
            <a:off x="5580112" y="2190168"/>
            <a:ext cx="3168352" cy="3399072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모세관 현상에 의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비포화흐름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영역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지표면과 지하수 수면 사이에 존재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오염물질의 거동에 매우 중요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07AE3B79-76E3-4452-BDA7-4F679748B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9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218254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5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점성계수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부제목 2"/>
          <p:cNvSpPr>
            <a:spLocks noGrp="1"/>
          </p:cNvSpPr>
          <p:nvPr>
            <p:ph type="subTitle" idx="1"/>
          </p:nvPr>
        </p:nvSpPr>
        <p:spPr>
          <a:xfrm>
            <a:off x="642910" y="1428736"/>
            <a:ext cx="7929617" cy="4857784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(Viscosity)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HY수평선B" pitchFamily="18" charset="-127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점성은 유체의 성기고 조밀한 정도를 의미함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.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예를 들어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물은 구성이 성겨서 점성이 작고 꿀은 조밀하여 점성이 큼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점성은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전단력이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장력 등 외력에 대항하는 유체의 저항력을 의미함</a:t>
            </a:r>
            <a:r>
              <a:rPr lang="en-US" altLang="ko-KR" sz="2000" dirty="0"/>
              <a:t> </a:t>
            </a:r>
            <a:r>
              <a:rPr lang="en-US" altLang="ko-KR" sz="2000" b="1" dirty="0">
                <a:solidFill>
                  <a:schemeClr val="bg1">
                    <a:lumMod val="95000"/>
                  </a:schemeClr>
                </a:solidFill>
              </a:rPr>
              <a:t> 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점성의 고려 유무에 따라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이상유체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(ideal fluid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와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실제유체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(real fluid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로 분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전단력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대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변형률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변화에 따라 유체를 분류하는 것을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유체변형학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(rheology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이라 함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57755D9-13A9-4B98-84BC-8A9D0DAD1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0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775734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5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점성계수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부제목 2"/>
          <p:cNvSpPr>
            <a:spLocks noGrp="1"/>
          </p:cNvSpPr>
          <p:nvPr>
            <p:ph type="subTitle" idx="1"/>
          </p:nvPr>
        </p:nvSpPr>
        <p:spPr>
          <a:xfrm>
            <a:off x="642910" y="1428736"/>
            <a:ext cx="7929617" cy="4857784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이상유체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vs.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실제유체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dirty="0"/>
          </a:p>
        </p:txBody>
      </p:sp>
      <p:sp>
        <p:nvSpPr>
          <p:cNvPr id="13" name="부제목 2"/>
          <p:cNvSpPr txBox="1">
            <a:spLocks/>
          </p:cNvSpPr>
          <p:nvPr/>
        </p:nvSpPr>
        <p:spPr>
          <a:xfrm>
            <a:off x="642910" y="4581128"/>
            <a:ext cx="8249570" cy="19442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 </a:t>
            </a:r>
            <a:r>
              <a:rPr lang="ko-KR" altLang="en-US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이상유체로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가정하면 </a:t>
            </a:r>
            <a:r>
              <a:rPr lang="ko-KR" altLang="en-US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유속분포는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균일하며 벽면에서 유속은 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“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영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”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이 아님 </a:t>
            </a: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 </a:t>
            </a:r>
            <a:r>
              <a:rPr kumimoji="0" lang="ko-KR" altLang="en-US" b="1" i="0" u="none" strike="noStrike" kern="1200" cap="none" spc="0" normalizeH="0" baseline="0" noProof="0" dirty="0" err="1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실제유체의</a:t>
            </a:r>
            <a:r>
              <a:rPr kumimoji="0" lang="ko-KR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 경우 벽면에서 유속은 </a:t>
            </a:r>
            <a:r>
              <a:rPr kumimoji="0" lang="en-US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“</a:t>
            </a:r>
            <a:r>
              <a:rPr kumimoji="0" lang="ko-KR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영</a:t>
            </a:r>
            <a:r>
              <a:rPr kumimoji="0" lang="en-US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＂</a:t>
            </a:r>
            <a:r>
              <a:rPr kumimoji="0" lang="ko-KR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임</a:t>
            </a: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 </a:t>
            </a:r>
            <a:r>
              <a:rPr kumimoji="0" lang="ko-KR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벽에 의한 점성의 영향을 받는 범위를 경계층 </a:t>
            </a:r>
            <a:r>
              <a:rPr kumimoji="0" lang="en-US" altLang="ko-KR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(boundary layer)</a:t>
            </a:r>
            <a:r>
              <a:rPr kumimoji="0" lang="ko-KR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+mn-ea"/>
                <a:cs typeface="Times New Roman" pitchFamily="18" charset="0"/>
              </a:rPr>
              <a:t>이라고 함</a:t>
            </a: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1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“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물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”</a:t>
            </a: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은 이상유체인가 실제유체인가</a:t>
            </a:r>
            <a:r>
              <a:rPr lang="en-US" altLang="ko-KR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?</a:t>
            </a: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+mn-ea"/>
              <a:cs typeface="Times New Roman" pitchFamily="18" charset="0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t="13339"/>
          <a:stretch/>
        </p:blipFill>
        <p:spPr bwMode="auto">
          <a:xfrm>
            <a:off x="1043608" y="2204864"/>
            <a:ext cx="6975350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449B3EE7-ED41-4850-933E-8D3E5C572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180700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5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점성계수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부제목 2"/>
          <p:cNvSpPr>
            <a:spLocks noGrp="1"/>
          </p:cNvSpPr>
          <p:nvPr>
            <p:ph type="subTitle" idx="1"/>
          </p:nvPr>
        </p:nvSpPr>
        <p:spPr>
          <a:xfrm>
            <a:off x="642910" y="1428736"/>
            <a:ext cx="7929617" cy="704120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뉴턴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법칙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(Newton’s Law of Viscosity)</a:t>
            </a: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2124563"/>
            <a:ext cx="3222042" cy="2933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21116"/>
              </p:ext>
            </p:extLst>
          </p:nvPr>
        </p:nvGraphicFramePr>
        <p:xfrm>
          <a:off x="6156176" y="2348880"/>
          <a:ext cx="854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348880"/>
                        <a:ext cx="854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220"/>
              </p:ext>
            </p:extLst>
          </p:nvPr>
        </p:nvGraphicFramePr>
        <p:xfrm>
          <a:off x="6156176" y="4005064"/>
          <a:ext cx="1025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005064"/>
                        <a:ext cx="10255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444208" y="3356992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or</a:t>
            </a:r>
            <a:endParaRPr lang="ko-KR" altLang="en-US" dirty="0"/>
          </a:p>
        </p:txBody>
      </p:sp>
      <p:sp>
        <p:nvSpPr>
          <p:cNvPr id="14" name="부제목 2"/>
          <p:cNvSpPr txBox="1">
            <a:spLocks/>
          </p:cNvSpPr>
          <p:nvPr/>
        </p:nvSpPr>
        <p:spPr>
          <a:xfrm>
            <a:off x="571472" y="5253710"/>
            <a:ext cx="8176992" cy="14156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뉴턴의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법칙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덕분에 유체 흐름에도 뉴턴 역학을 적용할 수 있음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속도경사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velocity gradient) =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변형률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strain rate) =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전단률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shear rate)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계수의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차원은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?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5724128" y="2276872"/>
            <a:ext cx="1728192" cy="792088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5724128" y="3933056"/>
            <a:ext cx="1800200" cy="792088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0D3D5D77-F7C2-4987-888E-5D06BDFA7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573200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5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점성계수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부제목 2"/>
          <p:cNvSpPr>
            <a:spLocks noGrp="1"/>
          </p:cNvSpPr>
          <p:nvPr>
            <p:ph type="subTitle" idx="1"/>
          </p:nvPr>
        </p:nvSpPr>
        <p:spPr>
          <a:xfrm>
            <a:off x="642910" y="1428736"/>
            <a:ext cx="7929617" cy="704120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유속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대수분포</a:t>
            </a: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dirty="0"/>
          </a:p>
        </p:txBody>
      </p:sp>
      <p:sp>
        <p:nvSpPr>
          <p:cNvPr id="14" name="부제목 2"/>
          <p:cNvSpPr txBox="1">
            <a:spLocks/>
          </p:cNvSpPr>
          <p:nvPr/>
        </p:nvSpPr>
        <p:spPr>
          <a:xfrm>
            <a:off x="571472" y="5589240"/>
            <a:ext cx="8176992" cy="10801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대부분의 하천에 유속은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대수분포를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보임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바닥에서 위로 갈수록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속도경사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혹은 전단응력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)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가 감소함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2530" y="2079732"/>
            <a:ext cx="3374876" cy="3222289"/>
          </a:xfrm>
          <a:prstGeom prst="rect">
            <a:avLst/>
          </a:prstGeom>
        </p:spPr>
      </p:pic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6D401388-6F70-41CD-991A-58877AAF3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608753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5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점성계수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부제목 2"/>
          <p:cNvSpPr>
            <a:spLocks noGrp="1"/>
          </p:cNvSpPr>
          <p:nvPr>
            <p:ph type="subTitle" idx="1"/>
          </p:nvPr>
        </p:nvSpPr>
        <p:spPr>
          <a:xfrm>
            <a:off x="642910" y="1428736"/>
            <a:ext cx="7929617" cy="704120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물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계수</a:t>
            </a: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dirty="0"/>
          </a:p>
        </p:txBody>
      </p:sp>
      <p:sp>
        <p:nvSpPr>
          <p:cNvPr id="9" name="부제목 2"/>
          <p:cNvSpPr txBox="1">
            <a:spLocks/>
          </p:cNvSpPr>
          <p:nvPr/>
        </p:nvSpPr>
        <p:spPr>
          <a:xfrm>
            <a:off x="642910" y="2024180"/>
            <a:ext cx="8177562" cy="442915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20 ℃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에서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물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계수는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lvl="1" algn="l">
              <a:lnSpc>
                <a:spcPct val="150000"/>
              </a:lnSpc>
            </a:pP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	</a:t>
            </a:r>
            <a:r>
              <a:rPr lang="el-GR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μ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= 0.001 Ns/m</a:t>
            </a:r>
            <a:r>
              <a:rPr lang="en-US" altLang="ko-KR" sz="2000" b="1" baseline="30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</a:t>
            </a:r>
          </a:p>
          <a:p>
            <a:pPr algn="l">
              <a:lnSpc>
                <a:spcPct val="150000"/>
              </a:lnSpc>
            </a:pP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계수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단위에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“N”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이 있음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.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따라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점성계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dynamic viscosity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라고 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동점성계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(kinematic viscosity)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	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ν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= 1.0x10</a:t>
            </a:r>
            <a:r>
              <a:rPr lang="en-US" altLang="ko-KR" sz="2000" b="1" baseline="30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-6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m</a:t>
            </a:r>
            <a:r>
              <a:rPr lang="en-US" altLang="ko-KR" sz="2000" b="1" baseline="30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/s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or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	</a:t>
            </a:r>
            <a:r>
              <a:rPr lang="el-GR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ν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= 0.01 cm</a:t>
            </a:r>
            <a:r>
              <a:rPr lang="en-US" altLang="ko-KR" sz="2000" b="1" baseline="30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2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/s</a:t>
            </a:r>
          </a:p>
          <a:p>
            <a:pPr algn="l">
              <a:lnSpc>
                <a:spcPct val="150000"/>
              </a:lnSpc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단위에 힘의 차원이 없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921B0758-815D-40F9-B160-568205799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591776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5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점성계수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부제목 2"/>
          <p:cNvSpPr>
            <a:spLocks noGrp="1"/>
          </p:cNvSpPr>
          <p:nvPr>
            <p:ph type="subTitle" idx="1"/>
          </p:nvPr>
        </p:nvSpPr>
        <p:spPr>
          <a:xfrm>
            <a:off x="642910" y="1428736"/>
            <a:ext cx="7929617" cy="704120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유변학적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유체의 분류</a:t>
            </a: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1902112"/>
            <a:ext cx="5468280" cy="296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부제목 2"/>
          <p:cNvSpPr txBox="1">
            <a:spLocks/>
          </p:cNvSpPr>
          <p:nvPr/>
        </p:nvSpPr>
        <p:spPr>
          <a:xfrm>
            <a:off x="571472" y="4813112"/>
            <a:ext cx="7929617" cy="20002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뉴턴 유체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: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물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팽창성 유체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: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액상화 모래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quick sand),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고농도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분말용액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유사소성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유체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: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구리스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마요네즈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Bingham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소성 유체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: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초콜릿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치약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비누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토석류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debris flow)</a:t>
            </a:r>
            <a:endParaRPr lang="en-US" altLang="ko-KR" sz="1800" b="1" u="sng" dirty="0">
              <a:solidFill>
                <a:schemeClr val="accent2"/>
              </a:solidFill>
              <a:latin typeface="+mn-ea"/>
              <a:cs typeface="Times New Roman" pitchFamily="18" charset="0"/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5E4FD9AE-DC67-4776-822A-2037B9C76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5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795035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5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점성계수</a:t>
            </a:r>
            <a:endParaRPr lang="ko-KR" alt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부제목 2"/>
          <p:cNvSpPr>
            <a:spLocks noGrp="1"/>
          </p:cNvSpPr>
          <p:nvPr>
            <p:ph type="subTitle" idx="1"/>
          </p:nvPr>
        </p:nvSpPr>
        <p:spPr>
          <a:xfrm>
            <a:off x="642910" y="1428736"/>
            <a:ext cx="7929617" cy="704120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토석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(Debris Flow)</a:t>
            </a: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dirty="0"/>
          </a:p>
        </p:txBody>
      </p:sp>
      <p:sp>
        <p:nvSpPr>
          <p:cNvPr id="12" name="부제목 2"/>
          <p:cNvSpPr txBox="1">
            <a:spLocks/>
          </p:cNvSpPr>
          <p:nvPr/>
        </p:nvSpPr>
        <p:spPr>
          <a:xfrm>
            <a:off x="571472" y="5589240"/>
            <a:ext cx="7929617" cy="12241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토석류는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사면의 흙과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자갈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,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바위 덩어리가 무너져 내리면서 물과 공기와 혼합되어 새로운 유체를 형성하고 매우 빠른 속도로 흐르면서 하류 지역을 매몰시킨다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.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endParaRPr lang="en-US" altLang="ko-KR" sz="1800" b="1" u="sng" dirty="0">
              <a:solidFill>
                <a:schemeClr val="accent2"/>
              </a:solidFill>
              <a:latin typeface="+mn-ea"/>
              <a:cs typeface="Times New Roman" pitchFamily="18" charset="0"/>
            </a:endParaRPr>
          </a:p>
        </p:txBody>
      </p:sp>
      <p:pic>
        <p:nvPicPr>
          <p:cNvPr id="9" name="Picture 2" descr="http://www.geog.ubc.ca/courses/geob370/students/class05/joconnel/pics/bc_05_02_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1970062"/>
            <a:ext cx="3609975" cy="3381375"/>
          </a:xfrm>
          <a:prstGeom prst="rect">
            <a:avLst/>
          </a:prstGeom>
          <a:noFill/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1CB284D-736B-4826-8CAE-D0E255C00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8281850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6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증기압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부제목 2"/>
          <p:cNvSpPr>
            <a:spLocks noGrp="1"/>
          </p:cNvSpPr>
          <p:nvPr>
            <p:ph type="subTitle" idx="1"/>
          </p:nvPr>
        </p:nvSpPr>
        <p:spPr>
          <a:xfrm>
            <a:off x="642910" y="1428736"/>
            <a:ext cx="7929617" cy="704120"/>
          </a:xfrm>
        </p:spPr>
        <p:txBody>
          <a:bodyPr>
            <a:normAutofit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증기압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(Vapor Pressure)</a:t>
            </a: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dirty="0"/>
          </a:p>
        </p:txBody>
      </p:sp>
      <p:sp>
        <p:nvSpPr>
          <p:cNvPr id="10" name="부제목 2"/>
          <p:cNvSpPr txBox="1">
            <a:spLocks/>
          </p:cNvSpPr>
          <p:nvPr/>
        </p:nvSpPr>
        <p:spPr>
          <a:xfrm>
            <a:off x="642910" y="2096188"/>
            <a:ext cx="7929617" cy="44291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증기압은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밀폐된 시스템에서 일정한 온도에서 액체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혹은 고체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)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와 기체가 열역학적 평형을 이룰 때 기체의 압력을 의미함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왼쪽 그림에서 온도가 높아지면 오른 쪽 그림과 같이 액체로 부터 기체가 발생하고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압력이 상승하여 액체 표면을 통해 나오는 분자의 수와 기체에서 액체로 들어가는 분자의 수가 같아지게 된다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.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pic>
        <p:nvPicPr>
          <p:cNvPr id="13" name="그림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904"/>
          <a:stretch/>
        </p:blipFill>
        <p:spPr>
          <a:xfrm>
            <a:off x="2051720" y="4581128"/>
            <a:ext cx="1450832" cy="2088232"/>
          </a:xfrm>
          <a:prstGeom prst="rect">
            <a:avLst/>
          </a:prstGeom>
        </p:spPr>
      </p:pic>
      <p:pic>
        <p:nvPicPr>
          <p:cNvPr id="14" name="그림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96"/>
          <a:stretch/>
        </p:blipFill>
        <p:spPr>
          <a:xfrm>
            <a:off x="5508104" y="4109172"/>
            <a:ext cx="1450832" cy="2441916"/>
          </a:xfrm>
          <a:prstGeom prst="rect">
            <a:avLst/>
          </a:prstGeom>
        </p:spPr>
      </p:pic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8405C7E-A268-4436-B1F6-B51004B9E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919675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3429000"/>
            <a:ext cx="7772400" cy="1470025"/>
          </a:xfrm>
        </p:spPr>
        <p:txBody>
          <a:bodyPr>
            <a:noAutofit/>
          </a:bodyPr>
          <a:lstStyle/>
          <a:p>
            <a:pPr algn="l"/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수리학</a:t>
            </a:r>
            <a: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  <a:t>(hydraulics)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의 어원은 물을 의미하는 그리스어 “</a:t>
            </a:r>
            <a:r>
              <a:rPr lang="en-US" altLang="ko-KR" sz="2000" dirty="0" err="1">
                <a:solidFill>
                  <a:schemeClr val="tx2">
                    <a:lumMod val="75000"/>
                  </a:schemeClr>
                </a:solidFill>
              </a:rPr>
              <a:t>Hudour</a:t>
            </a:r>
            <a: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  <a:t>”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이다</a:t>
            </a:r>
            <a: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수리학을 정의하면 “정지되어 있거나 흐르는 물의 역학적 거동을 연구하는 </a:t>
            </a:r>
            <a:r>
              <a:rPr lang="ko-KR" altLang="en-US" sz="2000" dirty="0" err="1">
                <a:solidFill>
                  <a:schemeClr val="tx2">
                    <a:lumMod val="75000"/>
                  </a:schemeClr>
                </a:solidFill>
              </a:rPr>
              <a:t>과학”이라고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 할 수 있다</a:t>
            </a:r>
            <a: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  <a:t>. </a:t>
            </a:r>
            <a:b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</a:br>
            <a:b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수리학의 대상은 주로 물이고 유체역학은 물을 포함한 모든 </a:t>
            </a:r>
            <a:r>
              <a:rPr lang="ko-KR" altLang="en-US" sz="2000" dirty="0" err="1">
                <a:solidFill>
                  <a:schemeClr val="tx2">
                    <a:lumMod val="75000"/>
                  </a:schemeClr>
                </a:solidFill>
              </a:rPr>
              <a:t>유체라고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 할 수 있다</a:t>
            </a:r>
            <a: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유체역학이 수학 및 물리적인 방법론에 근거하여 좀 더 과학적으로 접근한다고 하면</a:t>
            </a:r>
            <a: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  <a:t>, 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수리학에서는 </a:t>
            </a:r>
            <a:r>
              <a:rPr lang="ko-KR" altLang="en-US" sz="2000" dirty="0" err="1">
                <a:solidFill>
                  <a:schemeClr val="tx2">
                    <a:lumMod val="75000"/>
                  </a:schemeClr>
                </a:solidFill>
              </a:rPr>
              <a:t>실제문제의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 해결을 위해 경험적인 접근도 중요하게 다룬다고 할 수 있다</a:t>
            </a:r>
            <a: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  <a:t>. </a:t>
            </a:r>
            <a:b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</a:br>
            <a:b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</a:b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이러한 분류는 학문의 역사적 발달과정에서 온 것일 뿐이며</a:t>
            </a:r>
            <a: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  <a:t>, 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요즘은 두 학문 사이의 경계가 없어지고 있다</a:t>
            </a:r>
            <a: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  <a:t>.</a:t>
            </a:r>
            <a:endParaRPr lang="ko-KR" alt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수리학의 정의 및 약사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1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수리학의 정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수리학의 정의</a:t>
            </a:r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E7763026-186E-4C40-977F-D5CF9CC6A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</a:t>
            </a:fld>
            <a:endParaRPr lang="ko-KR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수리학의 정의 및 약사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유체역학 및 수리학의 약사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유체역학에서 위대한 발견</a:t>
            </a: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0700" y="2000250"/>
            <a:ext cx="5562600" cy="28575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9552" y="5229200"/>
            <a:ext cx="80648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유체역학은 인류 문명사와 시작을 같이 했으나 </a:t>
            </a:r>
            <a: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  <a:t>15c 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르네상스 이후 지속적 발전</a:t>
            </a:r>
            <a:endParaRPr lang="en-US" altLang="ko-KR" sz="2000" dirty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ko-KR" altLang="en-US" sz="2000" dirty="0" err="1">
                <a:solidFill>
                  <a:schemeClr val="tx2">
                    <a:lumMod val="75000"/>
                  </a:schemeClr>
                </a:solidFill>
              </a:rPr>
              <a:t>동수역학과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 수리학은 다르게 출발</a:t>
            </a:r>
            <a:endParaRPr lang="en-US" altLang="ko-KR" sz="2000" dirty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2000" dirty="0" err="1">
                <a:solidFill>
                  <a:schemeClr val="tx2">
                    <a:lumMod val="75000"/>
                  </a:schemeClr>
                </a:solidFill>
              </a:rPr>
              <a:t>Prandtl</a:t>
            </a:r>
            <a:r>
              <a:rPr lang="en-US" altLang="ko-KR" sz="20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ko-KR" altLang="en-US" sz="2000" dirty="0">
                <a:solidFill>
                  <a:schemeClr val="tx2">
                    <a:lumMod val="75000"/>
                  </a:schemeClr>
                </a:solidFill>
              </a:rPr>
              <a:t>현대 유체역학의 창시자</a:t>
            </a:r>
            <a:endParaRPr lang="ko-KR" altLang="en-US" sz="2000" dirty="0"/>
          </a:p>
        </p:txBody>
      </p:sp>
      <p:sp>
        <p:nvSpPr>
          <p:cNvPr id="10" name="슬라이드 번호 개체 틀 9">
            <a:extLst>
              <a:ext uri="{FF2B5EF4-FFF2-40B4-BE49-F238E27FC236}">
                <a16:creationId xmlns:a16="http://schemas.microsoft.com/office/drawing/2014/main" id="{22BF0185-0832-4CA6-83DD-1024A4E58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556205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수리학의 정의 및 약사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.3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 관련 학문 분야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수리학 관련 교과목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5421" y="1916832"/>
            <a:ext cx="6038850" cy="4676775"/>
          </a:xfrm>
          <a:prstGeom prst="rect">
            <a:avLst/>
          </a:prstGeom>
        </p:spPr>
      </p:pic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6F40716F-1029-48C7-BD9B-44D1BAC759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975525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/>
              <a:t>2. </a:t>
            </a:r>
            <a:r>
              <a:rPr lang="ko-KR" altLang="en-US" b="1" dirty="0"/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1 </a:t>
            </a:r>
            <a:r>
              <a:rPr lang="ko-KR" altLang="en-US" b="1" dirty="0" err="1">
                <a:solidFill>
                  <a:schemeClr val="tx2">
                    <a:lumMod val="75000"/>
                  </a:schemeClr>
                </a:solidFill>
              </a:rPr>
              <a:t>단위무게와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 밀도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9" name="부제목 2"/>
          <p:cNvSpPr>
            <a:spLocks noGrp="1"/>
          </p:cNvSpPr>
          <p:nvPr>
            <p:ph type="subTitle" idx="1"/>
          </p:nvPr>
        </p:nvSpPr>
        <p:spPr>
          <a:xfrm>
            <a:off x="642910" y="1340768"/>
            <a:ext cx="7929617" cy="4572032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물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단위무게</a:t>
            </a:r>
            <a:endParaRPr lang="en-US" altLang="ko-KR" sz="2000" b="1" dirty="0">
              <a:solidFill>
                <a:schemeClr val="accent2"/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	w = 1 g/cm</a:t>
            </a:r>
            <a:r>
              <a:rPr lang="en-US" altLang="ko-KR" sz="2000" b="1" baseline="30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3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= 1,000 kg/m</a:t>
            </a:r>
            <a:r>
              <a:rPr lang="en-US" altLang="ko-KR" sz="2000" b="1" baseline="30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3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= 1 ton/m</a:t>
            </a:r>
            <a:r>
              <a:rPr lang="en-US" altLang="ko-KR" sz="2000" b="1" baseline="30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3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	</a:t>
            </a: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염수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단위무게</a:t>
            </a:r>
            <a:r>
              <a:rPr lang="en-US" altLang="ko-KR" sz="2000" b="1" dirty="0">
                <a:solidFill>
                  <a:schemeClr val="accent2"/>
                </a:solidFill>
                <a:latin typeface="+mn-ea"/>
                <a:cs typeface="Times New Roman" pitchFamily="18" charset="0"/>
              </a:rPr>
              <a:t> 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	 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w</a:t>
            </a:r>
            <a:r>
              <a:rPr lang="en-US" altLang="ko-KR" sz="20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s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= 1,025 – 1,030  kg/m</a:t>
            </a:r>
            <a:r>
              <a:rPr lang="en-US" altLang="ko-KR" sz="2000" b="1" baseline="30000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3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☞ 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염수는 담수에 비해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2-3 %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밖에 무겁지 않다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.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☞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공학에서는 질량보다는 무게 단위를 사용한다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.</a:t>
            </a: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HY수평선B" pitchFamily="18" charset="-127"/>
              <a:cs typeface="Times New Roman" pitchFamily="18" charset="0"/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D465D8F-09C7-4A8C-BD5D-55E6CD82C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4894B63E-99EA-4B0F-B147-19BF0AC2CC31}"/>
              </a:ext>
            </a:extLst>
          </p:cNvPr>
          <p:cNvSpPr/>
          <p:nvPr/>
        </p:nvSpPr>
        <p:spPr>
          <a:xfrm>
            <a:off x="899592" y="5681521"/>
            <a:ext cx="7344816" cy="699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ko-KR" altLang="en-US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위의 단위에서 중력을 나타내는 </a:t>
            </a:r>
            <a:r>
              <a:rPr lang="en-US" altLang="ko-KR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“</a:t>
            </a:r>
            <a:r>
              <a:rPr lang="ko-KR" altLang="en-US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중</a:t>
            </a:r>
            <a:r>
              <a:rPr lang="en-US" altLang="ko-KR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”</a:t>
            </a:r>
            <a:r>
              <a:rPr lang="ko-KR" altLang="en-US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이 생략된 것으로 </a:t>
            </a:r>
            <a:r>
              <a:rPr lang="en-US" altLang="ko-KR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1,000 kg/m</a:t>
            </a:r>
            <a:r>
              <a:rPr lang="en-US" altLang="ko-KR" sz="1400" b="1" baseline="30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3</a:t>
            </a:r>
            <a:r>
              <a:rPr lang="ko-KR" altLang="en-US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은 </a:t>
            </a:r>
            <a:r>
              <a:rPr lang="en-US" altLang="ko-KR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1,000 kg</a:t>
            </a:r>
            <a:r>
              <a:rPr lang="ko-KR" altLang="en-US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중</a:t>
            </a:r>
            <a:r>
              <a:rPr lang="en-US" altLang="ko-KR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/m</a:t>
            </a:r>
            <a:r>
              <a:rPr lang="en-US" altLang="ko-KR" sz="1400" b="1" baseline="30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3</a:t>
            </a:r>
            <a:r>
              <a:rPr lang="ko-KR" altLang="en-US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을 의미하며 유체역학에서 </a:t>
            </a:r>
            <a:r>
              <a:rPr lang="en-US" altLang="ko-KR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9,806 N/m</a:t>
            </a:r>
            <a:r>
              <a:rPr lang="en-US" altLang="ko-KR" sz="1400" b="1" baseline="30000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3</a:t>
            </a:r>
            <a:r>
              <a:rPr lang="ko-KR" altLang="en-US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과 동일하다</a:t>
            </a:r>
            <a:r>
              <a:rPr lang="en-US" altLang="ko-KR" sz="1400" b="1" dirty="0">
                <a:latin typeface="Times New Roman" panose="02020603050405020304" pitchFamily="18" charset="0"/>
                <a:ea typeface="나눔명조" panose="02020603020101020101" pitchFamily="18" charset="-127"/>
                <a:cs typeface="Times New Roman" panose="02020603050405020304" pitchFamily="18" charset="0"/>
              </a:rPr>
              <a:t>.</a:t>
            </a:r>
            <a:endParaRPr lang="ko-KR" altLang="en-US" sz="1400" dirty="0">
              <a:latin typeface="Times New Roman" panose="02020603050405020304" pitchFamily="18" charset="0"/>
              <a:ea typeface="나눔명조" panose="0202060302010102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94335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2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압축률과 체적탄성계수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부제목 2"/>
          <p:cNvSpPr>
            <a:spLocks noGrp="1"/>
          </p:cNvSpPr>
          <p:nvPr>
            <p:ph type="subTitle" idx="1"/>
          </p:nvPr>
        </p:nvSpPr>
        <p:spPr>
          <a:xfrm>
            <a:off x="642910" y="1571612"/>
            <a:ext cx="7929617" cy="4572032"/>
          </a:xfrm>
        </p:spPr>
        <p:txBody>
          <a:bodyPr>
            <a:normAutofit lnSpcReduction="10000"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압축률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: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단위 압력 변화에 대한 유체 부피의 변화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물의 압축률은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0.005%</a:t>
            </a: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체적탄성계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: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압축률의 역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Times New Roman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☞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동수역학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Hydrodynamics) vs.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기체역학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(Gas dynamics)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   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동수역학에서 유체의 밀도는 상수이지만 기체역학에서는 변수이다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480147"/>
              </p:ext>
            </p:extLst>
          </p:nvPr>
        </p:nvGraphicFramePr>
        <p:xfrm>
          <a:off x="1692275" y="2257425"/>
          <a:ext cx="17605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4" imgW="1168200" imgH="457200" progId="Equation.DSMT4">
                  <p:embed/>
                </p:oleObj>
              </mc:Choice>
              <mc:Fallback>
                <p:oleObj name="Equation" r:id="rId4" imgW="1168200" imgH="457200" progId="Equation.DSMT4">
                  <p:embed/>
                  <p:pic>
                    <p:nvPicPr>
                      <p:cNvPr id="3" name="개체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57425"/>
                        <a:ext cx="1760538" cy="687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C09CA98B-4F31-4C43-82D6-547CE53B8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5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58109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3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표면장력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9" name="직사각형 8"/>
          <p:cNvSpPr/>
          <p:nvPr/>
        </p:nvSpPr>
        <p:spPr>
          <a:xfrm>
            <a:off x="642910" y="1500174"/>
            <a:ext cx="78581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sz="2000" b="1" dirty="0"/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표면장력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같은 종류의 분자끼리 뭉쳐지고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(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응집력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, adhesion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다른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종류 분자에는 붙으려는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(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부착력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, adhesion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힘이 작용하여 유체의 표면에 분포하는 장력을 의미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예를 들어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같은 종류의 분자들로 구성된 유체의 경우 서로 모이려는 응집력이 강해 표면은 볼록한 모양이 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표면장력의 차원은 단위 길이 당 힘 또는 단위 면적 당 에너지임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E85208F-8450-4507-AB97-807D56557E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1238940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3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표면장력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pic>
        <p:nvPicPr>
          <p:cNvPr id="10" name="Picture 2" descr="File:Paper Clip Surface Tension 1 edit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868" y="1643050"/>
            <a:ext cx="2534677" cy="3786214"/>
          </a:xfrm>
          <a:prstGeom prst="rect">
            <a:avLst/>
          </a:prstGeom>
          <a:noFill/>
        </p:spPr>
      </p:pic>
      <p:sp>
        <p:nvSpPr>
          <p:cNvPr id="11" name="직사각형 10"/>
          <p:cNvSpPr/>
          <p:nvPr/>
        </p:nvSpPr>
        <p:spPr>
          <a:xfrm>
            <a:off x="6357950" y="3643314"/>
            <a:ext cx="257176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This paper clip which was under the water level, has risen gently and smoothly. Surface tension prevents the paper clip from submerging and from overflowing the blue glass.</a:t>
            </a:r>
            <a:endParaRPr lang="ko-KR" altLang="en-US" dirty="0"/>
          </a:p>
        </p:txBody>
      </p:sp>
      <p:pic>
        <p:nvPicPr>
          <p:cNvPr id="12" name="Picture 4" descr="File:WassermoleküleInTröpfchen.sv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034" y="1785926"/>
            <a:ext cx="2857500" cy="2895601"/>
          </a:xfrm>
          <a:prstGeom prst="rect">
            <a:avLst/>
          </a:prstGeom>
          <a:noFill/>
        </p:spPr>
      </p:pic>
      <p:sp>
        <p:nvSpPr>
          <p:cNvPr id="13" name="직사각형 12"/>
          <p:cNvSpPr/>
          <p:nvPr/>
        </p:nvSpPr>
        <p:spPr>
          <a:xfrm>
            <a:off x="214282" y="5857892"/>
            <a:ext cx="36433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Diagram of the forces on two molecules of liquid.</a:t>
            </a:r>
            <a:endParaRPr lang="ko-KR" alt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9D3775B5-9B99-4AD4-9714-BDDD7AB7D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862276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1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장</a:t>
            </a:r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물의 성질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>
                    <a:lumMod val="75000"/>
                  </a:schemeClr>
                </a:solidFill>
              </a:rPr>
              <a:t>2.4 </a:t>
            </a:r>
            <a:r>
              <a:rPr lang="ko-KR" altLang="en-US" b="1" dirty="0">
                <a:solidFill>
                  <a:schemeClr val="tx2">
                    <a:lumMod val="75000"/>
                  </a:schemeClr>
                </a:solidFill>
              </a:rPr>
              <a:t>모세관 현상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pic>
        <p:nvPicPr>
          <p:cNvPr id="14" name="Picture 2" descr="File:Capillary Attraction Repulsion (PSF) (bjl).sv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 l="11297" t="15449"/>
          <a:stretch>
            <a:fillRect/>
          </a:stretch>
        </p:blipFill>
        <p:spPr bwMode="auto">
          <a:xfrm>
            <a:off x="2071670" y="3786190"/>
            <a:ext cx="5048232" cy="2736789"/>
          </a:xfrm>
          <a:prstGeom prst="rect">
            <a:avLst/>
          </a:prstGeom>
          <a:noFill/>
        </p:spPr>
      </p:pic>
      <p:sp>
        <p:nvSpPr>
          <p:cNvPr id="15" name="직사각형 14"/>
          <p:cNvSpPr/>
          <p:nvPr/>
        </p:nvSpPr>
        <p:spPr>
          <a:xfrm>
            <a:off x="500034" y="1643048"/>
            <a:ext cx="807249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모세관 현상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얇은 관 안에서 액체의 높이가 자유수면보다 높거나 낮은 현상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물의 경우 부착력이 강하고 수은의 응집력이 강해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아래 그림과 같이 모세관이 각각 상승과 하강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7085690E-2671-4CAD-B721-A15E86556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366655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3</TotalTime>
  <Words>993</Words>
  <Application>Microsoft Office PowerPoint</Application>
  <PresentationFormat>화면 슬라이드 쇼(4:3)</PresentationFormat>
  <Paragraphs>158</Paragraphs>
  <Slides>18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8</vt:i4>
      </vt:variant>
    </vt:vector>
  </HeadingPairs>
  <TitlesOfParts>
    <vt:vector size="26" baseType="lpstr">
      <vt:lpstr>HY수평선B</vt:lpstr>
      <vt:lpstr>나눔명조</vt:lpstr>
      <vt:lpstr>맑은 고딕</vt:lpstr>
      <vt:lpstr>Arial</vt:lpstr>
      <vt:lpstr>Times New Roman</vt:lpstr>
      <vt:lpstr>Wingdings</vt:lpstr>
      <vt:lpstr>Office 테마</vt:lpstr>
      <vt:lpstr>Equation</vt:lpstr>
      <vt:lpstr>PowerPoint 프레젠테이션</vt:lpstr>
      <vt:lpstr>수리학(hydraulics)의 어원은 물을 의미하는 그리스어 “Hudour”이다. 수리학을 정의하면 “정지되어 있거나 흐르는 물의 역학적 거동을 연구하는 과학”이라고 할 수 있다.   수리학의 대상은 주로 물이고 유체역학은 물을 포함한 모든 유체라고 할 수 있다. 유체역학이 수학 및 물리적인 방법론에 근거하여 좀 더 과학적으로 접근한다고 하면, 수리학에서는 실제문제의 해결을 위해 경험적인 접근도 중요하게 다룬다고 할 수 있다.   이러한 분류는 학문의 역사적 발달과정에서 온 것일 뿐이며, 요즘은 두 학문 사이의 경계가 없어지고 있다.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BlackEdi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사회환경시스템설계 한강의 어제와 오늘: 사이버박물관</dc:title>
  <dc:creator>Windows XP</dc:creator>
  <cp:lastModifiedBy>USER</cp:lastModifiedBy>
  <cp:revision>243</cp:revision>
  <dcterms:created xsi:type="dcterms:W3CDTF">2009-03-15T07:03:17Z</dcterms:created>
  <dcterms:modified xsi:type="dcterms:W3CDTF">2022-01-20T08:28:35Z</dcterms:modified>
</cp:coreProperties>
</file>